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8674AA" w14:textId="77777777" w:rsidR="00DC4A84" w:rsidRPr="00326937" w:rsidRDefault="00DC4A84" w:rsidP="00DC4A84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>ΠΑΝΕΛΛΑΔΙΚΕΣ ΕΞΕΤΑΣΕΙΣ</w:t>
      </w:r>
    </w:p>
    <w:p w14:paraId="4E368682" w14:textId="77777777" w:rsidR="00DC4A84" w:rsidRPr="00326937" w:rsidRDefault="00DC4A84" w:rsidP="00DC4A84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>ΗΜΕΡΗΣΙΩΝ &amp; ΕΣΠΕΡΙΝΩΝ ΓΕΝΙΚΩΝ ΛΥΚΕΙΩΝ</w:t>
      </w:r>
    </w:p>
    <w:p w14:paraId="1CD300AC" w14:textId="77777777" w:rsidR="00DC4A84" w:rsidRPr="00326937" w:rsidRDefault="00DC4A84" w:rsidP="004F74CE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>ΔΕΥΤΕΡΑ 6 ΙΟΥΝΙΟΥ 2022</w:t>
      </w:r>
    </w:p>
    <w:p w14:paraId="715F9ACB" w14:textId="77777777" w:rsidR="004F74CE" w:rsidRPr="00326937" w:rsidRDefault="00DC4A84" w:rsidP="004F74CE">
      <w:pPr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ΕΞΕΤΑΖΟΜΕΝΟ ΜΑΘΗΜΑ: </w:t>
      </w:r>
    </w:p>
    <w:p w14:paraId="7ADBC535" w14:textId="5EDD785E" w:rsidR="00DC4A84" w:rsidRPr="00326937" w:rsidRDefault="00DC4A84" w:rsidP="004F74CE">
      <w:pPr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>ΜΑΘΗΜΑΤΙΚΑ ΠΡΟΣΑΝΑΤΟΛΙΣΜΟΥ</w:t>
      </w:r>
    </w:p>
    <w:p w14:paraId="666214DA" w14:textId="77777777" w:rsidR="004F74CE" w:rsidRPr="00326937" w:rsidRDefault="004F74CE" w:rsidP="00DC4A84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b/>
          <w:bCs/>
          <w:sz w:val="24"/>
          <w:szCs w:val="24"/>
        </w:rPr>
      </w:pPr>
    </w:p>
    <w:p w14:paraId="5C2B9E33" w14:textId="0CA30E23" w:rsidR="00DC4A84" w:rsidRPr="00326937" w:rsidRDefault="00DC4A84" w:rsidP="00DC4A84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b/>
          <w:bCs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>ΘΕΜΑ Α</w:t>
      </w:r>
    </w:p>
    <w:p w14:paraId="721145B4" w14:textId="35FC5B20" w:rsidR="00DC4A84" w:rsidRPr="00326937" w:rsidRDefault="00DC4A84" w:rsidP="00DC4A84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Α1. </w:t>
      </w:r>
      <w:r w:rsidRPr="00326937">
        <w:rPr>
          <w:rFonts w:cstheme="minorHAnsi"/>
          <w:sz w:val="24"/>
          <w:szCs w:val="24"/>
        </w:rPr>
        <w:t>Έστω f μια συνάρτηση ορισμένη σε ένα διάστημα Δ. Αν F είναι μια παράγουσα της f στο Δ, τότε να αποδείξετε ότι:</w:t>
      </w:r>
    </w:p>
    <w:p w14:paraId="1BABFBFC" w14:textId="77777777" w:rsidR="00DC4A84" w:rsidRPr="00326937" w:rsidRDefault="00DC4A84" w:rsidP="00DC4A84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- </w:t>
      </w:r>
      <w:r w:rsidRPr="00326937">
        <w:rPr>
          <w:rFonts w:cstheme="minorHAnsi"/>
          <w:sz w:val="24"/>
          <w:szCs w:val="24"/>
        </w:rPr>
        <w:t>όλες οι συναρτήσεις της μορφής</w:t>
      </w:r>
    </w:p>
    <w:p w14:paraId="2FEEB41C" w14:textId="29E0F2AA" w:rsidR="00DC4A84" w:rsidRPr="00326937" w:rsidRDefault="00DC4A84" w:rsidP="00DC4A84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sz w:val="24"/>
          <w:szCs w:val="24"/>
        </w:rPr>
        <w:t xml:space="preserve">G(x) </w:t>
      </w:r>
      <w:r w:rsidRPr="00326937">
        <w:rPr>
          <w:rFonts w:eastAsia="SymbolMT" w:cstheme="minorHAnsi"/>
          <w:sz w:val="24"/>
          <w:szCs w:val="24"/>
        </w:rPr>
        <w:t xml:space="preserve">= </w:t>
      </w:r>
      <w:r w:rsidRPr="00326937">
        <w:rPr>
          <w:rFonts w:cstheme="minorHAnsi"/>
          <w:sz w:val="24"/>
          <w:szCs w:val="24"/>
        </w:rPr>
        <w:t xml:space="preserve">F(x) </w:t>
      </w:r>
      <w:r w:rsidRPr="00326937">
        <w:rPr>
          <w:rFonts w:eastAsia="SymbolMT" w:cstheme="minorHAnsi"/>
          <w:sz w:val="24"/>
          <w:szCs w:val="24"/>
        </w:rPr>
        <w:t xml:space="preserve">+ </w:t>
      </w:r>
      <w:r w:rsidRPr="00326937">
        <w:rPr>
          <w:rFonts w:cstheme="minorHAnsi"/>
          <w:sz w:val="24"/>
          <w:szCs w:val="24"/>
        </w:rPr>
        <w:t>c ,</w:t>
      </w:r>
    </w:p>
    <w:p w14:paraId="73806D89" w14:textId="165241A6" w:rsidR="00DC4A84" w:rsidRPr="00326937" w:rsidRDefault="00DC4A84" w:rsidP="00DC4A84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sz w:val="24"/>
          <w:szCs w:val="24"/>
        </w:rPr>
        <w:t xml:space="preserve">όπου </w:t>
      </w:r>
      <w:r w:rsidR="00EC3B2D" w:rsidRPr="00326937">
        <w:rPr>
          <w:position w:val="-6"/>
          <w:sz w:val="24"/>
          <w:szCs w:val="24"/>
        </w:rPr>
        <w:object w:dxaOrig="499" w:dyaOrig="260" w14:anchorId="7CF235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2.75pt" o:ole="">
            <v:imagedata r:id="rId7" o:title=""/>
          </v:shape>
          <o:OLEObject Type="Embed" ProgID="Equation.DSMT4" ShapeID="_x0000_i1025" DrawAspect="Content" ObjectID="_1716122276" r:id="rId8"/>
        </w:object>
      </w:r>
      <w:r w:rsidRPr="00326937">
        <w:rPr>
          <w:rFonts w:cstheme="minorHAnsi"/>
          <w:sz w:val="24"/>
          <w:szCs w:val="24"/>
        </w:rPr>
        <w:t>, είναι παράγουσες της f στο Δ και</w:t>
      </w:r>
    </w:p>
    <w:p w14:paraId="20F71908" w14:textId="77777777" w:rsidR="00DC4A84" w:rsidRPr="00326937" w:rsidRDefault="00DC4A84" w:rsidP="00DC4A84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- </w:t>
      </w:r>
      <w:r w:rsidRPr="00326937">
        <w:rPr>
          <w:rFonts w:cstheme="minorHAnsi"/>
          <w:sz w:val="24"/>
          <w:szCs w:val="24"/>
        </w:rPr>
        <w:t>κάθε άλλη παράγουσα G της f στο Δ παίρνει τη μορφή</w:t>
      </w:r>
    </w:p>
    <w:p w14:paraId="42880FEA" w14:textId="200DEA99" w:rsidR="00DC4A84" w:rsidRPr="00326937" w:rsidRDefault="00DC4A84" w:rsidP="00DC4A84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sz w:val="24"/>
          <w:szCs w:val="24"/>
        </w:rPr>
        <w:t xml:space="preserve">G(x) </w:t>
      </w:r>
      <w:r w:rsidRPr="00326937">
        <w:rPr>
          <w:rFonts w:eastAsia="SymbolMT" w:cstheme="minorHAnsi"/>
          <w:sz w:val="24"/>
          <w:szCs w:val="24"/>
        </w:rPr>
        <w:t>=</w:t>
      </w:r>
      <w:r w:rsidRPr="00326937">
        <w:rPr>
          <w:rFonts w:cstheme="minorHAnsi"/>
          <w:sz w:val="24"/>
          <w:szCs w:val="24"/>
        </w:rPr>
        <w:t>F(x) +</w:t>
      </w:r>
      <w:r w:rsidRPr="00326937">
        <w:rPr>
          <w:rFonts w:eastAsia="SymbolMT" w:cstheme="minorHAnsi"/>
          <w:sz w:val="24"/>
          <w:szCs w:val="24"/>
        </w:rPr>
        <w:t xml:space="preserve"> </w:t>
      </w:r>
      <w:r w:rsidRPr="00326937">
        <w:rPr>
          <w:rFonts w:cstheme="minorHAnsi"/>
          <w:sz w:val="24"/>
          <w:szCs w:val="24"/>
        </w:rPr>
        <w:t>c ,</w:t>
      </w:r>
    </w:p>
    <w:p w14:paraId="78D74CD6" w14:textId="44ACC7E5" w:rsidR="00DC4A84" w:rsidRPr="00326937" w:rsidRDefault="00DC4A84" w:rsidP="00DC4A84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sz w:val="24"/>
          <w:szCs w:val="24"/>
        </w:rPr>
        <w:t xml:space="preserve">με </w:t>
      </w:r>
      <w:r w:rsidR="00EC3B2D" w:rsidRPr="00326937">
        <w:rPr>
          <w:position w:val="-6"/>
          <w:sz w:val="24"/>
          <w:szCs w:val="24"/>
        </w:rPr>
        <w:object w:dxaOrig="499" w:dyaOrig="260" w14:anchorId="1D8C8C63">
          <v:shape id="_x0000_i1026" type="#_x0000_t75" style="width:24.75pt;height:12.75pt" o:ole="">
            <v:imagedata r:id="rId9" o:title=""/>
          </v:shape>
          <o:OLEObject Type="Embed" ProgID="Equation.DSMT4" ShapeID="_x0000_i1026" DrawAspect="Content" ObjectID="_1716122277" r:id="rId10"/>
        </w:object>
      </w:r>
      <w:r w:rsidRPr="00326937">
        <w:rPr>
          <w:rFonts w:eastAsia="MT-Extra" w:cstheme="minorHAnsi"/>
          <w:sz w:val="24"/>
          <w:szCs w:val="24"/>
        </w:rPr>
        <w:t xml:space="preserve"> </w:t>
      </w:r>
      <w:r w:rsidRPr="00326937">
        <w:rPr>
          <w:rFonts w:cstheme="minorHAnsi"/>
          <w:sz w:val="24"/>
          <w:szCs w:val="24"/>
        </w:rPr>
        <w:t>.</w:t>
      </w:r>
    </w:p>
    <w:p w14:paraId="76AB9CDC" w14:textId="77777777" w:rsidR="00DC4A84" w:rsidRPr="00326937" w:rsidRDefault="00DC4A84" w:rsidP="00DC4A84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>Μονάδες 7</w:t>
      </w:r>
    </w:p>
    <w:p w14:paraId="30AD8C26" w14:textId="77777777" w:rsidR="00DC4A84" w:rsidRPr="00326937" w:rsidRDefault="00DC4A84" w:rsidP="00DC4A84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Α2. </w:t>
      </w:r>
      <w:r w:rsidRPr="00326937">
        <w:rPr>
          <w:rFonts w:cstheme="minorHAnsi"/>
          <w:sz w:val="24"/>
          <w:szCs w:val="24"/>
        </w:rPr>
        <w:t>Να διατυπώσετε το θεώρημα του Fermat.</w:t>
      </w:r>
    </w:p>
    <w:p w14:paraId="0CE65AC2" w14:textId="77777777" w:rsidR="00DC4A84" w:rsidRPr="00326937" w:rsidRDefault="00DC4A84" w:rsidP="00DC4A84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>Μονάδες 4</w:t>
      </w:r>
    </w:p>
    <w:p w14:paraId="070C993C" w14:textId="721DB0C5" w:rsidR="00DC4A84" w:rsidRPr="00326937" w:rsidRDefault="00DC4A84" w:rsidP="00DC4A84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Α3. </w:t>
      </w:r>
      <w:r w:rsidRPr="00326937">
        <w:rPr>
          <w:rFonts w:cstheme="minorHAnsi"/>
          <w:sz w:val="24"/>
          <w:szCs w:val="24"/>
        </w:rPr>
        <w:t>Πότε η ευθεία  x =x</w:t>
      </w:r>
      <w:r w:rsidRPr="00326937">
        <w:rPr>
          <w:rFonts w:cstheme="minorHAnsi"/>
          <w:sz w:val="24"/>
          <w:szCs w:val="24"/>
          <w:vertAlign w:val="subscript"/>
        </w:rPr>
        <w:t>0</w:t>
      </w:r>
      <w:r w:rsidRPr="00326937">
        <w:rPr>
          <w:rFonts w:cstheme="minorHAnsi"/>
          <w:sz w:val="24"/>
          <w:szCs w:val="24"/>
        </w:rPr>
        <w:t xml:space="preserve"> λέγεται κατακόρυφη ασύμπτωτη της γραφικής παράστασης μιας συνάρτησης f;</w:t>
      </w:r>
    </w:p>
    <w:p w14:paraId="095F4707" w14:textId="77777777" w:rsidR="00DC4A84" w:rsidRPr="00326937" w:rsidRDefault="00DC4A84" w:rsidP="00DC4A84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>Μονάδες 4</w:t>
      </w:r>
    </w:p>
    <w:p w14:paraId="5A6B4189" w14:textId="0DE8E07D" w:rsidR="00DC4A84" w:rsidRPr="00326937" w:rsidRDefault="00DC4A84" w:rsidP="00DC4A84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i/>
          <w:iCs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Α4. </w:t>
      </w:r>
      <w:r w:rsidRPr="00326937">
        <w:rPr>
          <w:rFonts w:cstheme="minorHAnsi"/>
          <w:i/>
          <w:iCs/>
          <w:sz w:val="24"/>
          <w:szCs w:val="24"/>
        </w:rPr>
        <w:t xml:space="preserve">Να χαρακτηρίσετε τις προτάσεις που ακολουθούν, γράφοντας στο τετράδιό σας, δίπλα στο γράμμα που αντιστοιχεί σε κάθε πρόταση, τη λέξη </w:t>
      </w:r>
      <w:r w:rsidRPr="00326937">
        <w:rPr>
          <w:rFonts w:cstheme="minorHAnsi"/>
          <w:b/>
          <w:bCs/>
          <w:i/>
          <w:iCs/>
          <w:sz w:val="24"/>
          <w:szCs w:val="24"/>
        </w:rPr>
        <w:t>Σωστό</w:t>
      </w:r>
      <w:r w:rsidRPr="00326937">
        <w:rPr>
          <w:rFonts w:cstheme="minorHAnsi"/>
          <w:i/>
          <w:iCs/>
          <w:sz w:val="24"/>
          <w:szCs w:val="24"/>
        </w:rPr>
        <w:t xml:space="preserve">, αν η πρόταση είναι σωστή, ή τη λέξη </w:t>
      </w:r>
      <w:r w:rsidRPr="00326937">
        <w:rPr>
          <w:rFonts w:cstheme="minorHAnsi"/>
          <w:b/>
          <w:bCs/>
          <w:i/>
          <w:iCs/>
          <w:sz w:val="24"/>
          <w:szCs w:val="24"/>
        </w:rPr>
        <w:t>Λάθος</w:t>
      </w:r>
      <w:r w:rsidRPr="00326937">
        <w:rPr>
          <w:rFonts w:cstheme="minorHAnsi"/>
          <w:i/>
          <w:iCs/>
          <w:sz w:val="24"/>
          <w:szCs w:val="24"/>
        </w:rPr>
        <w:t>, αν η πρόταση είναι λανθασμένη.</w:t>
      </w:r>
    </w:p>
    <w:p w14:paraId="471F8BE9" w14:textId="21B99999" w:rsidR="00DC4A84" w:rsidRPr="00326937" w:rsidRDefault="00DC4A84" w:rsidP="00DC4A84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b/>
          <w:bCs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α) </w:t>
      </w:r>
      <w:r w:rsidRPr="00326937">
        <w:rPr>
          <w:rFonts w:cstheme="minorHAnsi"/>
          <w:sz w:val="24"/>
          <w:szCs w:val="24"/>
        </w:rPr>
        <w:t xml:space="preserve">Αν </w:t>
      </w:r>
      <w:r w:rsidR="00EC3B2D" w:rsidRPr="00326937">
        <w:rPr>
          <w:position w:val="-20"/>
          <w:sz w:val="24"/>
          <w:szCs w:val="24"/>
        </w:rPr>
        <w:object w:dxaOrig="2400" w:dyaOrig="460" w14:anchorId="2889FE8D">
          <v:shape id="_x0000_i1027" type="#_x0000_t75" style="width:120pt;height:23.25pt" o:ole="">
            <v:imagedata r:id="rId11" o:title=""/>
          </v:shape>
          <o:OLEObject Type="Embed" ProgID="Equation.DSMT4" ShapeID="_x0000_i1027" DrawAspect="Content" ObjectID="_1716122278" r:id="rId12"/>
        </w:object>
      </w:r>
    </w:p>
    <w:p w14:paraId="0975319D" w14:textId="3B7AF1B1" w:rsidR="00DC4A84" w:rsidRPr="00326937" w:rsidRDefault="00DC4A84" w:rsidP="00DC4A84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β) </w:t>
      </w:r>
      <w:r w:rsidRPr="00326937">
        <w:rPr>
          <w:rFonts w:cstheme="minorHAnsi"/>
          <w:sz w:val="24"/>
          <w:szCs w:val="24"/>
        </w:rPr>
        <w:t xml:space="preserve">Αν η συνάρτηση f είναι συνεχής στο [0,1], παραγωγίσιμη στο (0,1) και </w:t>
      </w:r>
      <w:bookmarkStart w:id="0" w:name="MTBlankEqn"/>
      <w:r w:rsidR="00EC3B2D" w:rsidRPr="00326937">
        <w:rPr>
          <w:position w:val="-10"/>
          <w:sz w:val="24"/>
          <w:szCs w:val="24"/>
        </w:rPr>
        <w:object w:dxaOrig="800" w:dyaOrig="320" w14:anchorId="4ED2E0EB">
          <v:shape id="_x0000_i1028" type="#_x0000_t75" style="width:39.75pt;height:15.75pt" o:ole="">
            <v:imagedata r:id="rId13" o:title=""/>
          </v:shape>
          <o:OLEObject Type="Embed" ProgID="Equation.DSMT4" ShapeID="_x0000_i1028" DrawAspect="Content" ObjectID="_1716122279" r:id="rId14"/>
        </w:object>
      </w:r>
      <w:bookmarkEnd w:id="0"/>
      <w:r w:rsidRPr="00326937">
        <w:rPr>
          <w:rFonts w:cstheme="minorHAnsi"/>
          <w:sz w:val="24"/>
          <w:szCs w:val="24"/>
        </w:rPr>
        <w:t xml:space="preserve">, για όλα τα </w:t>
      </w:r>
      <w:r w:rsidR="00EC3B2D" w:rsidRPr="00326937">
        <w:rPr>
          <w:position w:val="-10"/>
          <w:sz w:val="24"/>
          <w:szCs w:val="24"/>
        </w:rPr>
        <w:object w:dxaOrig="820" w:dyaOrig="320" w14:anchorId="7AE3138A">
          <v:shape id="_x0000_i1029" type="#_x0000_t75" style="width:41.25pt;height:15.75pt" o:ole="">
            <v:imagedata r:id="rId15" o:title=""/>
          </v:shape>
          <o:OLEObject Type="Embed" ProgID="Equation.DSMT4" ShapeID="_x0000_i1029" DrawAspect="Content" ObjectID="_1716122280" r:id="rId16"/>
        </w:object>
      </w:r>
      <w:r w:rsidRPr="00326937">
        <w:rPr>
          <w:rFonts w:cstheme="minorHAnsi"/>
          <w:sz w:val="24"/>
          <w:szCs w:val="24"/>
        </w:rPr>
        <w:t xml:space="preserve">, τότε </w:t>
      </w:r>
      <w:r w:rsidR="00EC3B2D" w:rsidRPr="00326937">
        <w:rPr>
          <w:position w:val="-10"/>
          <w:sz w:val="24"/>
          <w:szCs w:val="24"/>
        </w:rPr>
        <w:object w:dxaOrig="940" w:dyaOrig="320" w14:anchorId="13C59CB0">
          <v:shape id="_x0000_i1030" type="#_x0000_t75" style="width:47.25pt;height:15.75pt" o:ole="">
            <v:imagedata r:id="rId17" o:title=""/>
          </v:shape>
          <o:OLEObject Type="Embed" ProgID="Equation.DSMT4" ShapeID="_x0000_i1030" DrawAspect="Content" ObjectID="_1716122281" r:id="rId18"/>
        </w:object>
      </w:r>
      <w:r w:rsidR="00816080" w:rsidRPr="00326937">
        <w:rPr>
          <w:rFonts w:cstheme="minorHAnsi"/>
          <w:sz w:val="24"/>
          <w:szCs w:val="24"/>
        </w:rPr>
        <w:t>.</w:t>
      </w:r>
    </w:p>
    <w:p w14:paraId="2A2A8C72" w14:textId="7EE43466" w:rsidR="00DC4A84" w:rsidRPr="00326937" w:rsidRDefault="00DC4A84" w:rsidP="00816080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γ) </w:t>
      </w:r>
      <w:r w:rsidRPr="00326937">
        <w:rPr>
          <w:rFonts w:cstheme="minorHAnsi"/>
          <w:sz w:val="24"/>
          <w:szCs w:val="24"/>
        </w:rPr>
        <w:t>Η συνάρτηση f(x</w:t>
      </w:r>
      <w:r w:rsidR="00816080" w:rsidRPr="00326937">
        <w:rPr>
          <w:rFonts w:cstheme="minorHAnsi"/>
          <w:sz w:val="24"/>
          <w:szCs w:val="24"/>
        </w:rPr>
        <w:t>)=σφ</w:t>
      </w:r>
      <w:r w:rsidRPr="00326937">
        <w:rPr>
          <w:rFonts w:cstheme="minorHAnsi"/>
          <w:sz w:val="24"/>
          <w:szCs w:val="24"/>
        </w:rPr>
        <w:t>x είναι παραγωγίσιμη στο</w:t>
      </w:r>
      <w:r w:rsidR="00816080" w:rsidRPr="00326937">
        <w:rPr>
          <w:rFonts w:cstheme="minorHAnsi"/>
          <w:sz w:val="24"/>
          <w:szCs w:val="24"/>
        </w:rPr>
        <w:t xml:space="preserve"> </w:t>
      </w:r>
      <w:r w:rsidR="00EC3B2D" w:rsidRPr="00326937">
        <w:rPr>
          <w:position w:val="-12"/>
          <w:sz w:val="24"/>
          <w:szCs w:val="24"/>
        </w:rPr>
        <w:object w:dxaOrig="2020" w:dyaOrig="360" w14:anchorId="31D0E555">
          <v:shape id="_x0000_i1031" type="#_x0000_t75" style="width:101.25pt;height:18pt" o:ole="">
            <v:imagedata r:id="rId19" o:title=""/>
          </v:shape>
          <o:OLEObject Type="Embed" ProgID="Equation.DSMT4" ShapeID="_x0000_i1031" DrawAspect="Content" ObjectID="_1716122282" r:id="rId20"/>
        </w:object>
      </w:r>
      <w:r w:rsidRPr="00326937">
        <w:rPr>
          <w:rFonts w:cstheme="minorHAnsi"/>
          <w:sz w:val="24"/>
          <w:szCs w:val="24"/>
        </w:rPr>
        <w:t>και ισχύει</w:t>
      </w:r>
      <w:r w:rsidR="00816080" w:rsidRPr="00326937">
        <w:rPr>
          <w:rFonts w:cstheme="minorHAnsi"/>
          <w:sz w:val="24"/>
          <w:szCs w:val="24"/>
        </w:rPr>
        <w:t xml:space="preserve"> </w:t>
      </w:r>
      <w:r w:rsidR="00EC3B2D" w:rsidRPr="00326937">
        <w:rPr>
          <w:position w:val="-28"/>
          <w:sz w:val="24"/>
          <w:szCs w:val="24"/>
        </w:rPr>
        <w:object w:dxaOrig="1340" w:dyaOrig="660" w14:anchorId="0A5E2160">
          <v:shape id="_x0000_i1032" type="#_x0000_t75" style="width:66.75pt;height:33pt" o:ole="">
            <v:imagedata r:id="rId21" o:title=""/>
          </v:shape>
          <o:OLEObject Type="Embed" ProgID="Equation.DSMT4" ShapeID="_x0000_i1032" DrawAspect="Content" ObjectID="_1716122283" r:id="rId22"/>
        </w:object>
      </w:r>
      <w:r w:rsidR="00816080" w:rsidRPr="00326937">
        <w:rPr>
          <w:rFonts w:cstheme="minorHAnsi"/>
          <w:sz w:val="24"/>
          <w:szCs w:val="24"/>
        </w:rPr>
        <w:t xml:space="preserve">. </w:t>
      </w:r>
    </w:p>
    <w:p w14:paraId="4E4321CE" w14:textId="6E4B8C40" w:rsidR="00816080" w:rsidRPr="00326937" w:rsidRDefault="00816080" w:rsidP="00816080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δ) </w:t>
      </w:r>
      <w:r w:rsidRPr="00326937">
        <w:rPr>
          <w:rFonts w:cstheme="minorHAnsi"/>
          <w:sz w:val="24"/>
          <w:szCs w:val="24"/>
        </w:rPr>
        <w:t>Ισχύει ότι</w:t>
      </w:r>
      <w:r w:rsidR="00E9339E" w:rsidRPr="00326937">
        <w:rPr>
          <w:rFonts w:cstheme="minorHAnsi"/>
          <w:sz w:val="24"/>
          <w:szCs w:val="24"/>
        </w:rPr>
        <w:t xml:space="preserve"> </w:t>
      </w:r>
      <w:r w:rsidR="00EC3B2D" w:rsidRPr="00326937">
        <w:rPr>
          <w:position w:val="-24"/>
          <w:sz w:val="24"/>
          <w:szCs w:val="24"/>
        </w:rPr>
        <w:object w:dxaOrig="1520" w:dyaOrig="620" w14:anchorId="39215D65">
          <v:shape id="_x0000_i1033" type="#_x0000_t75" style="width:75.75pt;height:30.75pt" o:ole="">
            <v:imagedata r:id="rId23" o:title=""/>
          </v:shape>
          <o:OLEObject Type="Embed" ProgID="Equation.DSMT4" ShapeID="_x0000_i1033" DrawAspect="Content" ObjectID="_1716122284" r:id="rId24"/>
        </w:object>
      </w:r>
      <w:r w:rsidR="00E9339E" w:rsidRPr="00326937">
        <w:rPr>
          <w:rFonts w:cstheme="minorHAnsi"/>
          <w:sz w:val="24"/>
          <w:szCs w:val="24"/>
        </w:rPr>
        <w:t>.</w:t>
      </w:r>
    </w:p>
    <w:p w14:paraId="099BE872" w14:textId="03B2698F" w:rsidR="00816080" w:rsidRPr="00326937" w:rsidRDefault="00816080" w:rsidP="00816080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ε) </w:t>
      </w:r>
      <w:r w:rsidRPr="00326937">
        <w:rPr>
          <w:rFonts w:cstheme="minorHAnsi"/>
          <w:sz w:val="24"/>
          <w:szCs w:val="24"/>
        </w:rPr>
        <w:t xml:space="preserve">Αν </w:t>
      </w:r>
      <w:r w:rsidR="00EC3B2D" w:rsidRPr="00326937">
        <w:rPr>
          <w:position w:val="-12"/>
          <w:sz w:val="24"/>
          <w:szCs w:val="24"/>
        </w:rPr>
        <w:object w:dxaOrig="1160" w:dyaOrig="380" w14:anchorId="737F9566">
          <v:shape id="_x0000_i1034" type="#_x0000_t75" style="width:57.75pt;height:18.75pt" o:ole="">
            <v:imagedata r:id="rId25" o:title=""/>
          </v:shape>
          <o:OLEObject Type="Embed" ProgID="Equation.DSMT4" ShapeID="_x0000_i1034" DrawAspect="Content" ObjectID="_1716122285" r:id="rId26"/>
        </w:object>
      </w:r>
      <w:r w:rsidRPr="00326937">
        <w:rPr>
          <w:rFonts w:cstheme="minorHAnsi"/>
          <w:sz w:val="24"/>
          <w:szCs w:val="24"/>
        </w:rPr>
        <w:t>τότε κατ’ ανάγκη θα είναι για κάθε</w:t>
      </w:r>
      <w:r w:rsidR="00E9339E" w:rsidRPr="00326937">
        <w:rPr>
          <w:rFonts w:cstheme="minorHAnsi"/>
          <w:sz w:val="24"/>
          <w:szCs w:val="24"/>
        </w:rPr>
        <w:t xml:space="preserve"> </w:t>
      </w:r>
      <w:r w:rsidR="00EC3B2D" w:rsidRPr="00326937">
        <w:rPr>
          <w:position w:val="-10"/>
          <w:sz w:val="24"/>
          <w:szCs w:val="24"/>
        </w:rPr>
        <w:object w:dxaOrig="740" w:dyaOrig="320" w14:anchorId="6CC07EDA">
          <v:shape id="_x0000_i1035" type="#_x0000_t75" style="width:36.75pt;height:15.75pt" o:ole="">
            <v:imagedata r:id="rId27" o:title=""/>
          </v:shape>
          <o:OLEObject Type="Embed" ProgID="Equation.DSMT4" ShapeID="_x0000_i1035" DrawAspect="Content" ObjectID="_1716122286" r:id="rId28"/>
        </w:object>
      </w:r>
      <w:r w:rsidR="00E9339E" w:rsidRPr="00326937">
        <w:rPr>
          <w:rFonts w:cstheme="minorHAnsi"/>
          <w:sz w:val="24"/>
          <w:szCs w:val="24"/>
        </w:rPr>
        <w:t xml:space="preserve">, για κάθε </w:t>
      </w:r>
      <w:r w:rsidR="00EC3B2D" w:rsidRPr="00326937">
        <w:rPr>
          <w:position w:val="-10"/>
          <w:sz w:val="24"/>
          <w:szCs w:val="24"/>
        </w:rPr>
        <w:object w:dxaOrig="880" w:dyaOrig="320" w14:anchorId="6DB6FC95">
          <v:shape id="_x0000_i1036" type="#_x0000_t75" style="width:44.25pt;height:15.75pt" o:ole="">
            <v:imagedata r:id="rId29" o:title=""/>
          </v:shape>
          <o:OLEObject Type="Embed" ProgID="Equation.DSMT4" ShapeID="_x0000_i1036" DrawAspect="Content" ObjectID="_1716122287" r:id="rId30"/>
        </w:object>
      </w:r>
      <w:r w:rsidR="00E9339E" w:rsidRPr="00326937">
        <w:rPr>
          <w:rFonts w:cstheme="minorHAnsi"/>
          <w:sz w:val="24"/>
          <w:szCs w:val="24"/>
        </w:rPr>
        <w:t>.</w:t>
      </w:r>
    </w:p>
    <w:p w14:paraId="19218615" w14:textId="7AAD02E8" w:rsidR="00816080" w:rsidRPr="00326937" w:rsidRDefault="00816080" w:rsidP="00816080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</w:p>
    <w:p w14:paraId="75AD6F4F" w14:textId="77777777" w:rsidR="00E9339E" w:rsidRPr="00326937" w:rsidRDefault="00E9339E" w:rsidP="00E9339E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bCs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>ΘΕΜΑ Β</w:t>
      </w:r>
    </w:p>
    <w:p w14:paraId="5A557916" w14:textId="5684B3BF" w:rsidR="00E9339E" w:rsidRPr="00326937" w:rsidRDefault="00E9339E" w:rsidP="00E9339E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sz w:val="24"/>
          <w:szCs w:val="24"/>
        </w:rPr>
        <w:t xml:space="preserve">Δίνεται η συνάρτηση </w:t>
      </w:r>
      <w:r w:rsidR="00EC3B2D" w:rsidRPr="00326937">
        <w:rPr>
          <w:position w:val="-10"/>
          <w:sz w:val="24"/>
          <w:szCs w:val="24"/>
        </w:rPr>
        <w:object w:dxaOrig="1400" w:dyaOrig="320" w14:anchorId="31DAAA2D">
          <v:shape id="_x0000_i1037" type="#_x0000_t75" style="width:69.75pt;height:15.75pt" o:ole="">
            <v:imagedata r:id="rId31" o:title=""/>
          </v:shape>
          <o:OLEObject Type="Embed" ProgID="Equation.DSMT4" ShapeID="_x0000_i1037" DrawAspect="Content" ObjectID="_1716122288" r:id="rId32"/>
        </w:object>
      </w:r>
      <w:r w:rsidRPr="00326937">
        <w:rPr>
          <w:rFonts w:cstheme="minorHAnsi"/>
          <w:sz w:val="24"/>
          <w:szCs w:val="24"/>
        </w:rPr>
        <w:t xml:space="preserve"> με τύπο </w:t>
      </w:r>
      <w:r w:rsidR="00EC3B2D" w:rsidRPr="00326937">
        <w:rPr>
          <w:position w:val="-10"/>
          <w:sz w:val="24"/>
          <w:szCs w:val="24"/>
        </w:rPr>
        <w:object w:dxaOrig="1680" w:dyaOrig="360" w14:anchorId="0A4BDBBF">
          <v:shape id="_x0000_i1038" type="#_x0000_t75" style="width:84pt;height:18pt" o:ole="">
            <v:imagedata r:id="rId33" o:title=""/>
          </v:shape>
          <o:OLEObject Type="Embed" ProgID="Equation.DSMT4" ShapeID="_x0000_i1038" DrawAspect="Content" ObjectID="_1716122289" r:id="rId34"/>
        </w:object>
      </w:r>
      <w:r w:rsidRPr="00326937">
        <w:rPr>
          <w:rFonts w:cstheme="minorHAnsi"/>
          <w:sz w:val="24"/>
          <w:szCs w:val="24"/>
        </w:rPr>
        <w:t xml:space="preserve"> και η συνάρτηση </w:t>
      </w:r>
      <w:r w:rsidR="00EC3B2D" w:rsidRPr="00326937">
        <w:rPr>
          <w:position w:val="-10"/>
          <w:sz w:val="24"/>
          <w:szCs w:val="24"/>
        </w:rPr>
        <w:object w:dxaOrig="1460" w:dyaOrig="320" w14:anchorId="7023CFC4">
          <v:shape id="_x0000_i1039" type="#_x0000_t75" style="width:72.75pt;height:15.75pt" o:ole="">
            <v:imagedata r:id="rId35" o:title=""/>
          </v:shape>
          <o:OLEObject Type="Embed" ProgID="Equation.DSMT4" ShapeID="_x0000_i1039" DrawAspect="Content" ObjectID="_1716122290" r:id="rId36"/>
        </w:object>
      </w:r>
      <w:r w:rsidRPr="00326937">
        <w:rPr>
          <w:rFonts w:cstheme="minorHAnsi"/>
          <w:sz w:val="24"/>
          <w:szCs w:val="24"/>
        </w:rPr>
        <w:t xml:space="preserve"> με τύπο </w:t>
      </w:r>
      <w:r w:rsidR="00EC3B2D" w:rsidRPr="00326937">
        <w:rPr>
          <w:position w:val="-10"/>
          <w:sz w:val="24"/>
          <w:szCs w:val="24"/>
        </w:rPr>
        <w:object w:dxaOrig="940" w:dyaOrig="380" w14:anchorId="2E86DA02">
          <v:shape id="_x0000_i1040" type="#_x0000_t75" style="width:47.25pt;height:18.75pt" o:ole="">
            <v:imagedata r:id="rId37" o:title=""/>
          </v:shape>
          <o:OLEObject Type="Embed" ProgID="Equation.DSMT4" ShapeID="_x0000_i1040" DrawAspect="Content" ObjectID="_1716122291" r:id="rId38"/>
        </w:object>
      </w:r>
      <w:r w:rsidRPr="00326937">
        <w:rPr>
          <w:rFonts w:cstheme="minorHAnsi"/>
          <w:sz w:val="24"/>
          <w:szCs w:val="24"/>
        </w:rPr>
        <w:t>.</w:t>
      </w:r>
    </w:p>
    <w:p w14:paraId="5F8320AC" w14:textId="12B60DE2" w:rsidR="00E9339E" w:rsidRPr="00326937" w:rsidRDefault="00E9339E" w:rsidP="00E9339E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Β1. </w:t>
      </w:r>
      <w:r w:rsidRPr="00326937">
        <w:rPr>
          <w:rFonts w:cstheme="minorHAnsi"/>
          <w:sz w:val="24"/>
          <w:szCs w:val="24"/>
        </w:rPr>
        <w:t xml:space="preserve">Να προσδιορίσετε τη συνάρτηση </w:t>
      </w:r>
      <w:r w:rsidR="00EC3B2D" w:rsidRPr="00326937">
        <w:rPr>
          <w:position w:val="-10"/>
          <w:sz w:val="24"/>
          <w:szCs w:val="24"/>
        </w:rPr>
        <w:object w:dxaOrig="760" w:dyaOrig="320" w14:anchorId="0AACD813">
          <v:shape id="_x0000_i1041" type="#_x0000_t75" style="width:38.25pt;height:15.75pt" o:ole="">
            <v:imagedata r:id="rId39" o:title=""/>
          </v:shape>
          <o:OLEObject Type="Embed" ProgID="Equation.DSMT4" ShapeID="_x0000_i1041" DrawAspect="Content" ObjectID="_1716122292" r:id="rId40"/>
        </w:object>
      </w:r>
      <w:r w:rsidRPr="00326937">
        <w:rPr>
          <w:rFonts w:cstheme="minorHAnsi"/>
          <w:sz w:val="24"/>
          <w:szCs w:val="24"/>
        </w:rPr>
        <w:t>.</w:t>
      </w:r>
    </w:p>
    <w:p w14:paraId="4E673720" w14:textId="318D2ABB" w:rsidR="00E9339E" w:rsidRPr="00326937" w:rsidRDefault="00E9339E" w:rsidP="00E9339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Β2. </w:t>
      </w:r>
      <w:r w:rsidRPr="00326937">
        <w:rPr>
          <w:rFonts w:cstheme="minorHAnsi"/>
          <w:sz w:val="24"/>
          <w:szCs w:val="24"/>
        </w:rPr>
        <w:t xml:space="preserve">Αν </w:t>
      </w:r>
      <w:r w:rsidR="00EC3B2D" w:rsidRPr="00326937">
        <w:rPr>
          <w:position w:val="-10"/>
          <w:sz w:val="24"/>
          <w:szCs w:val="24"/>
        </w:rPr>
        <w:object w:dxaOrig="2100" w:dyaOrig="360" w14:anchorId="1B0392E9">
          <v:shape id="_x0000_i1042" type="#_x0000_t75" style="width:105pt;height:18pt" o:ole="">
            <v:imagedata r:id="rId41" o:title=""/>
          </v:shape>
          <o:OLEObject Type="Embed" ProgID="Equation.DSMT4" ShapeID="_x0000_i1042" DrawAspect="Content" ObjectID="_1716122293" r:id="rId42"/>
        </w:object>
      </w:r>
      <w:r w:rsidRPr="00326937">
        <w:rPr>
          <w:rFonts w:cstheme="minorHAnsi"/>
          <w:sz w:val="24"/>
          <w:szCs w:val="24"/>
        </w:rPr>
        <w:t>, να αποδείξετε ότι η συνάρτηση h είναι "1</w:t>
      </w:r>
      <w:r w:rsidR="00326DCD" w:rsidRPr="00326937">
        <w:rPr>
          <w:rFonts w:eastAsia="SymbolMT" w:cstheme="minorHAnsi"/>
          <w:sz w:val="24"/>
          <w:szCs w:val="24"/>
        </w:rPr>
        <w:t>-</w:t>
      </w:r>
      <w:r w:rsidRPr="00326937">
        <w:rPr>
          <w:rFonts w:cstheme="minorHAnsi"/>
          <w:sz w:val="24"/>
          <w:szCs w:val="24"/>
        </w:rPr>
        <w:t>1"</w:t>
      </w:r>
      <w:r w:rsidR="00326DCD" w:rsidRPr="00326937">
        <w:rPr>
          <w:rFonts w:cstheme="minorHAnsi"/>
          <w:sz w:val="24"/>
          <w:szCs w:val="24"/>
        </w:rPr>
        <w:t xml:space="preserve"> </w:t>
      </w:r>
      <w:r w:rsidRPr="00326937">
        <w:rPr>
          <w:rFonts w:cstheme="minorHAnsi"/>
          <w:sz w:val="24"/>
          <w:szCs w:val="24"/>
        </w:rPr>
        <w:t>(μονάδες 3) και να βρείτε την αντίστροφη συνάρτηση h</w:t>
      </w:r>
      <w:r w:rsidR="00326DCD" w:rsidRPr="00326937">
        <w:rPr>
          <w:rFonts w:eastAsia="SymbolMT" w:cstheme="minorHAnsi"/>
          <w:sz w:val="24"/>
          <w:szCs w:val="24"/>
          <w:vertAlign w:val="superscript"/>
        </w:rPr>
        <w:t>-</w:t>
      </w:r>
      <w:r w:rsidRPr="00326937">
        <w:rPr>
          <w:rFonts w:cstheme="minorHAnsi"/>
          <w:sz w:val="24"/>
          <w:szCs w:val="24"/>
          <w:vertAlign w:val="superscript"/>
        </w:rPr>
        <w:t>1</w:t>
      </w:r>
      <w:r w:rsidRPr="00326937">
        <w:rPr>
          <w:rFonts w:cstheme="minorHAnsi"/>
          <w:sz w:val="24"/>
          <w:szCs w:val="24"/>
        </w:rPr>
        <w:t xml:space="preserve"> της h (μονάδες 6).</w:t>
      </w:r>
    </w:p>
    <w:p w14:paraId="5412153D" w14:textId="0EE74C2C" w:rsidR="00E9339E" w:rsidRPr="00326937" w:rsidRDefault="00E9339E" w:rsidP="00326DCD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>Μονάδες 9</w:t>
      </w:r>
    </w:p>
    <w:p w14:paraId="5A61F47F" w14:textId="1A44F0D5" w:rsidR="00326DCD" w:rsidRPr="00326937" w:rsidRDefault="00326DCD" w:rsidP="00326DCD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Β3. </w:t>
      </w:r>
      <w:r w:rsidRPr="00326937">
        <w:rPr>
          <w:rFonts w:cstheme="minorHAnsi"/>
          <w:sz w:val="24"/>
          <w:szCs w:val="24"/>
        </w:rPr>
        <w:t xml:space="preserve">Έστω </w:t>
      </w:r>
      <w:r w:rsidR="00EC3B2D" w:rsidRPr="00326937">
        <w:rPr>
          <w:position w:val="-10"/>
          <w:sz w:val="24"/>
          <w:szCs w:val="24"/>
        </w:rPr>
        <w:object w:dxaOrig="2240" w:dyaOrig="380" w14:anchorId="5E127E89">
          <v:shape id="_x0000_i1043" type="#_x0000_t75" style="width:111.75pt;height:18.75pt" o:ole="">
            <v:imagedata r:id="rId43" o:title=""/>
          </v:shape>
          <o:OLEObject Type="Embed" ProgID="Equation.DSMT4" ShapeID="_x0000_i1043" DrawAspect="Content" ObjectID="_1716122294" r:id="rId44"/>
        </w:object>
      </w:r>
    </w:p>
    <w:p w14:paraId="5BF5C8DB" w14:textId="41F54FB8" w:rsidR="00326DCD" w:rsidRPr="00326937" w:rsidRDefault="00326DCD" w:rsidP="00326DCD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sz w:val="24"/>
          <w:szCs w:val="24"/>
        </w:rPr>
        <w:t xml:space="preserve">Θεωρούμε τη συνάρτηση: </w:t>
      </w:r>
      <w:r w:rsidR="00EC3B2D" w:rsidRPr="00326937">
        <w:rPr>
          <w:position w:val="-60"/>
          <w:sz w:val="24"/>
          <w:szCs w:val="24"/>
        </w:rPr>
        <w:object w:dxaOrig="2560" w:dyaOrig="1320" w14:anchorId="7A493447">
          <v:shape id="_x0000_i1044" type="#_x0000_t75" style="width:128.25pt;height:66pt" o:ole="">
            <v:imagedata r:id="rId45" o:title=""/>
          </v:shape>
          <o:OLEObject Type="Embed" ProgID="Equation.DSMT4" ShapeID="_x0000_i1044" DrawAspect="Content" ObjectID="_1716122295" r:id="rId46"/>
        </w:object>
      </w:r>
      <w:r w:rsidRPr="00326937">
        <w:rPr>
          <w:rFonts w:cstheme="minorHAnsi"/>
          <w:sz w:val="24"/>
          <w:szCs w:val="24"/>
        </w:rPr>
        <w:t>.</w:t>
      </w:r>
    </w:p>
    <w:p w14:paraId="4DF93D64" w14:textId="449F0167" w:rsidR="00326DCD" w:rsidRPr="00326937" w:rsidRDefault="00326DCD" w:rsidP="00683F63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sz w:val="24"/>
          <w:szCs w:val="24"/>
        </w:rPr>
        <w:t>(i) Να αποδείξετε ότι για τη συνάρτηση φ</w:t>
      </w:r>
      <w:r w:rsidRPr="00326937">
        <w:rPr>
          <w:rFonts w:eastAsia="SymbolMT" w:cstheme="minorHAnsi"/>
          <w:sz w:val="24"/>
          <w:szCs w:val="24"/>
        </w:rPr>
        <w:t xml:space="preserve"> </w:t>
      </w:r>
      <w:r w:rsidRPr="00326937">
        <w:rPr>
          <w:rFonts w:cstheme="minorHAnsi"/>
          <w:sz w:val="24"/>
          <w:szCs w:val="24"/>
        </w:rPr>
        <w:t>ισχύουν οι υποθέσεις του θεωρήματος ενδιάμεσων τιμών στο [0,1] (μονάδες 6)</w:t>
      </w:r>
    </w:p>
    <w:p w14:paraId="2892CFB9" w14:textId="77777777" w:rsidR="0038326A" w:rsidRPr="00326937" w:rsidRDefault="0038326A" w:rsidP="00683F63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</w:p>
    <w:p w14:paraId="2B115BEC" w14:textId="210DC6DD" w:rsidR="00326DCD" w:rsidRPr="00326937" w:rsidRDefault="00326DCD" w:rsidP="00683F63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sz w:val="24"/>
          <w:szCs w:val="24"/>
        </w:rPr>
        <w:lastRenderedPageBreak/>
        <w:t xml:space="preserve">(ii) Να αποδείξετε ότι υπάρχει ένα τουλάχιστον </w:t>
      </w:r>
      <w:r w:rsidR="00EC3B2D" w:rsidRPr="00326937">
        <w:rPr>
          <w:position w:val="-12"/>
          <w:sz w:val="24"/>
          <w:szCs w:val="24"/>
        </w:rPr>
        <w:object w:dxaOrig="920" w:dyaOrig="360" w14:anchorId="0F1CF492">
          <v:shape id="_x0000_i1045" type="#_x0000_t75" style="width:45.75pt;height:18pt" o:ole="">
            <v:imagedata r:id="rId47" o:title=""/>
          </v:shape>
          <o:OLEObject Type="Embed" ProgID="Equation.DSMT4" ShapeID="_x0000_i1045" DrawAspect="Content" ObjectID="_1716122296" r:id="rId48"/>
        </w:object>
      </w:r>
      <w:r w:rsidRPr="00326937">
        <w:rPr>
          <w:rFonts w:cstheme="minorHAnsi"/>
          <w:sz w:val="24"/>
          <w:szCs w:val="24"/>
        </w:rPr>
        <w:t xml:space="preserve">τέτοιο ώστε </w:t>
      </w:r>
      <w:r w:rsidR="00EC3B2D" w:rsidRPr="00326937">
        <w:rPr>
          <w:position w:val="-14"/>
          <w:sz w:val="24"/>
          <w:szCs w:val="24"/>
        </w:rPr>
        <w:object w:dxaOrig="1300" w:dyaOrig="400" w14:anchorId="6342228B">
          <v:shape id="_x0000_i1046" type="#_x0000_t75" style="width:65.25pt;height:20.25pt" o:ole="">
            <v:imagedata r:id="rId49" o:title=""/>
          </v:shape>
          <o:OLEObject Type="Embed" ProgID="Equation.DSMT4" ShapeID="_x0000_i1046" DrawAspect="Content" ObjectID="_1716122297" r:id="rId50"/>
        </w:object>
      </w:r>
      <w:r w:rsidRPr="00326937">
        <w:rPr>
          <w:rFonts w:cstheme="minorHAnsi"/>
          <w:b/>
          <w:bCs/>
          <w:sz w:val="24"/>
          <w:szCs w:val="24"/>
        </w:rPr>
        <w:t xml:space="preserve">, </w:t>
      </w:r>
      <w:r w:rsidRPr="00326937">
        <w:rPr>
          <w:rFonts w:cstheme="minorHAnsi"/>
          <w:sz w:val="24"/>
          <w:szCs w:val="24"/>
        </w:rPr>
        <w:t>όπου</w:t>
      </w:r>
      <w:r w:rsidR="00683F63" w:rsidRPr="00326937">
        <w:rPr>
          <w:rFonts w:cstheme="minorHAnsi"/>
          <w:sz w:val="24"/>
          <w:szCs w:val="24"/>
        </w:rPr>
        <w:t xml:space="preserve"> </w:t>
      </w:r>
      <w:r w:rsidR="00EC3B2D" w:rsidRPr="00326937">
        <w:rPr>
          <w:position w:val="-24"/>
          <w:sz w:val="24"/>
          <w:szCs w:val="24"/>
        </w:rPr>
        <w:object w:dxaOrig="999" w:dyaOrig="620" w14:anchorId="277575F1">
          <v:shape id="_x0000_i1047" type="#_x0000_t75" style="width:50.25pt;height:30.75pt" o:ole="">
            <v:imagedata r:id="rId51" o:title=""/>
          </v:shape>
          <o:OLEObject Type="Embed" ProgID="Equation.DSMT4" ShapeID="_x0000_i1047" DrawAspect="Content" ObjectID="_1716122298" r:id="rId52"/>
        </w:object>
      </w:r>
      <w:r w:rsidRPr="00326937">
        <w:rPr>
          <w:rFonts w:cstheme="minorHAnsi"/>
          <w:sz w:val="24"/>
          <w:szCs w:val="24"/>
        </w:rPr>
        <w:t>(μονάδες 4)</w:t>
      </w:r>
    </w:p>
    <w:p w14:paraId="6C87741B" w14:textId="0811C45C" w:rsidR="00326DCD" w:rsidRPr="00326937" w:rsidRDefault="00326DCD" w:rsidP="00683F63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>Μονάδες 10</w:t>
      </w:r>
    </w:p>
    <w:p w14:paraId="7C211841" w14:textId="77777777" w:rsidR="00683F63" w:rsidRPr="00326937" w:rsidRDefault="00683F63" w:rsidP="00683F63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bCs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>ΘΕΜΑ Γ</w:t>
      </w:r>
    </w:p>
    <w:p w14:paraId="2CA6C50E" w14:textId="56F357E7" w:rsidR="00683F63" w:rsidRPr="00326937" w:rsidRDefault="00683F63" w:rsidP="00683F63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sz w:val="24"/>
          <w:szCs w:val="24"/>
        </w:rPr>
        <w:t xml:space="preserve">Δίνεται η συνεχής συνάρτηση </w:t>
      </w:r>
      <w:r w:rsidR="00EC3B2D" w:rsidRPr="00326937">
        <w:rPr>
          <w:position w:val="-6"/>
          <w:sz w:val="24"/>
          <w:szCs w:val="24"/>
        </w:rPr>
        <w:object w:dxaOrig="980" w:dyaOrig="279" w14:anchorId="3E8E70EF">
          <v:shape id="_x0000_i1048" type="#_x0000_t75" style="width:48.75pt;height:14.25pt" o:ole="">
            <v:imagedata r:id="rId53" o:title=""/>
          </v:shape>
          <o:OLEObject Type="Embed" ProgID="Equation.DSMT4" ShapeID="_x0000_i1048" DrawAspect="Content" ObjectID="_1716122299" r:id="rId54"/>
        </w:object>
      </w:r>
      <w:r w:rsidRPr="00326937">
        <w:rPr>
          <w:rFonts w:cstheme="minorHAnsi"/>
          <w:sz w:val="24"/>
          <w:szCs w:val="24"/>
        </w:rPr>
        <w:t xml:space="preserve">, η γραφική παράσταση της οποίας διέρχεται από την αρχή των αξόνων. Δίνεται ακόμα ότι η f είναι παραγωγίσιμη στο </w:t>
      </w:r>
      <w:r w:rsidR="00EC3B2D" w:rsidRPr="00326937">
        <w:rPr>
          <w:position w:val="-10"/>
          <w:sz w:val="24"/>
          <w:szCs w:val="24"/>
        </w:rPr>
        <w:object w:dxaOrig="1860" w:dyaOrig="320" w14:anchorId="17D5C43C">
          <v:shape id="_x0000_i1049" type="#_x0000_t75" style="width:93pt;height:15.75pt" o:ole="">
            <v:imagedata r:id="rId55" o:title=""/>
          </v:shape>
          <o:OLEObject Type="Embed" ProgID="Equation.DSMT4" ShapeID="_x0000_i1049" DrawAspect="Content" ObjectID="_1716122300" r:id="rId56"/>
        </w:object>
      </w:r>
      <w:r w:rsidRPr="00326937">
        <w:rPr>
          <w:rFonts w:cstheme="minorHAnsi"/>
          <w:sz w:val="24"/>
          <w:szCs w:val="24"/>
        </w:rPr>
        <w:t>και για την παράγωγο f</w:t>
      </w:r>
      <w:r w:rsidRPr="00326937">
        <w:rPr>
          <w:rFonts w:eastAsia="SymbolMT" w:cstheme="minorHAnsi"/>
          <w:sz w:val="24"/>
          <w:szCs w:val="24"/>
        </w:rPr>
        <w:t xml:space="preserve">’ </w:t>
      </w:r>
      <w:r w:rsidRPr="00326937">
        <w:rPr>
          <w:rFonts w:cstheme="minorHAnsi"/>
          <w:sz w:val="24"/>
          <w:szCs w:val="24"/>
        </w:rPr>
        <w:t>της f ισχύει ότι:</w:t>
      </w:r>
    </w:p>
    <w:p w14:paraId="0F645605" w14:textId="359E7451" w:rsidR="00683F63" w:rsidRPr="00326937" w:rsidRDefault="00683F63" w:rsidP="00683F63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Γ1. </w:t>
      </w:r>
      <w:r w:rsidRPr="00326937">
        <w:rPr>
          <w:rFonts w:cstheme="minorHAnsi"/>
          <w:sz w:val="24"/>
          <w:szCs w:val="24"/>
        </w:rPr>
        <w:t>Να αποδείξετε ότι:</w:t>
      </w:r>
      <w:r w:rsidR="00EC3B2D" w:rsidRPr="00326937">
        <w:rPr>
          <w:position w:val="-70"/>
          <w:sz w:val="24"/>
          <w:szCs w:val="24"/>
        </w:rPr>
        <w:object w:dxaOrig="2240" w:dyaOrig="1520" w14:anchorId="03568CA3">
          <v:shape id="_x0000_i1050" type="#_x0000_t75" style="width:111.75pt;height:75.75pt" o:ole="">
            <v:imagedata r:id="rId57" o:title=""/>
          </v:shape>
          <o:OLEObject Type="Embed" ProgID="Equation.DSMT4" ShapeID="_x0000_i1050" DrawAspect="Content" ObjectID="_1716122301" r:id="rId58"/>
        </w:object>
      </w:r>
    </w:p>
    <w:p w14:paraId="506B48F5" w14:textId="6CA0DEE0" w:rsidR="00683F63" w:rsidRPr="00326937" w:rsidRDefault="00683F63" w:rsidP="00683F63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Γ2. </w:t>
      </w:r>
      <w:r w:rsidRPr="00326937">
        <w:rPr>
          <w:rFonts w:cstheme="minorHAnsi"/>
          <w:sz w:val="24"/>
          <w:szCs w:val="24"/>
        </w:rPr>
        <w:t xml:space="preserve">Να βρεθεί η εξίσωση της εφαπτομένης (ε) της γραφικής παράστασης </w:t>
      </w:r>
      <w:r w:rsidR="00F05A63" w:rsidRPr="00326937">
        <w:rPr>
          <w:rFonts w:cstheme="minorHAnsi"/>
          <w:sz w:val="24"/>
          <w:szCs w:val="24"/>
        </w:rPr>
        <w:t xml:space="preserve">της </w:t>
      </w:r>
      <w:r w:rsidRPr="00326937">
        <w:rPr>
          <w:rFonts w:cstheme="minorHAnsi"/>
          <w:sz w:val="24"/>
          <w:szCs w:val="24"/>
        </w:rPr>
        <w:t xml:space="preserve">f σε σημείο </w:t>
      </w:r>
      <w:r w:rsidR="00EC3B2D" w:rsidRPr="00326937">
        <w:rPr>
          <w:position w:val="-14"/>
          <w:sz w:val="24"/>
          <w:szCs w:val="24"/>
        </w:rPr>
        <w:object w:dxaOrig="2360" w:dyaOrig="400" w14:anchorId="42A07F3D">
          <v:shape id="_x0000_i1051" type="#_x0000_t75" style="width:117.75pt;height:20.25pt" o:ole="">
            <v:imagedata r:id="rId59" o:title=""/>
          </v:shape>
          <o:OLEObject Type="Embed" ProgID="Equation.DSMT4" ShapeID="_x0000_i1051" DrawAspect="Content" ObjectID="_1716122302" r:id="rId60"/>
        </w:object>
      </w:r>
      <w:r w:rsidRPr="00326937">
        <w:rPr>
          <w:rFonts w:cstheme="minorHAnsi"/>
          <w:sz w:val="24"/>
          <w:szCs w:val="24"/>
        </w:rPr>
        <w:t xml:space="preserve"> </w:t>
      </w:r>
      <w:r w:rsidRPr="00326937">
        <w:rPr>
          <w:rFonts w:cstheme="minorHAnsi"/>
          <w:b/>
          <w:bCs/>
          <w:sz w:val="24"/>
          <w:szCs w:val="24"/>
        </w:rPr>
        <w:t xml:space="preserve">, </w:t>
      </w:r>
      <w:r w:rsidRPr="00326937">
        <w:rPr>
          <w:rFonts w:cstheme="minorHAnsi"/>
          <w:sz w:val="24"/>
          <w:szCs w:val="24"/>
        </w:rPr>
        <w:t>η οποία τέμνει τον άξονα y</w:t>
      </w:r>
      <w:r w:rsidR="00F05A63" w:rsidRPr="00326937">
        <w:rPr>
          <w:rFonts w:cstheme="minorHAnsi"/>
          <w:sz w:val="24"/>
          <w:szCs w:val="24"/>
        </w:rPr>
        <w:t>΄</w:t>
      </w:r>
      <w:r w:rsidRPr="00326937">
        <w:rPr>
          <w:rFonts w:cstheme="minorHAnsi"/>
          <w:sz w:val="24"/>
          <w:szCs w:val="24"/>
        </w:rPr>
        <w:t xml:space="preserve">y στο </w:t>
      </w:r>
      <w:r w:rsidR="00F05A63" w:rsidRPr="00326937">
        <w:rPr>
          <w:rFonts w:eastAsia="SymbolMT" w:cstheme="minorHAnsi"/>
          <w:sz w:val="24"/>
          <w:szCs w:val="24"/>
        </w:rPr>
        <w:t>-</w:t>
      </w:r>
      <w:r w:rsidRPr="00326937">
        <w:rPr>
          <w:rFonts w:cstheme="minorHAnsi"/>
          <w:sz w:val="24"/>
          <w:szCs w:val="24"/>
        </w:rPr>
        <w:t>2.</w:t>
      </w:r>
    </w:p>
    <w:p w14:paraId="3EDAB553" w14:textId="77777777" w:rsidR="00683F63" w:rsidRPr="00326937" w:rsidRDefault="00683F63" w:rsidP="00F05A63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>Μονάδες 5</w:t>
      </w:r>
    </w:p>
    <w:p w14:paraId="4FF76D01" w14:textId="5200C695" w:rsidR="00683F63" w:rsidRPr="00326937" w:rsidRDefault="00683F63" w:rsidP="00683F63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Γ3. </w:t>
      </w:r>
      <w:r w:rsidRPr="00326937">
        <w:rPr>
          <w:rFonts w:cstheme="minorHAnsi"/>
          <w:sz w:val="24"/>
          <w:szCs w:val="24"/>
        </w:rPr>
        <w:t xml:space="preserve">Έστω y </w:t>
      </w:r>
      <w:r w:rsidR="00F05A63" w:rsidRPr="00326937">
        <w:rPr>
          <w:rFonts w:eastAsia="SymbolMT" w:cstheme="minorHAnsi"/>
          <w:sz w:val="24"/>
          <w:szCs w:val="24"/>
        </w:rPr>
        <w:t>=</w:t>
      </w:r>
      <w:r w:rsidRPr="00326937">
        <w:rPr>
          <w:rFonts w:eastAsia="SymbolMT" w:cstheme="minorHAnsi"/>
          <w:sz w:val="24"/>
          <w:szCs w:val="24"/>
        </w:rPr>
        <w:t xml:space="preserve"> </w:t>
      </w:r>
      <w:r w:rsidRPr="00326937">
        <w:rPr>
          <w:rFonts w:cstheme="minorHAnsi"/>
          <w:sz w:val="24"/>
          <w:szCs w:val="24"/>
        </w:rPr>
        <w:t>2x</w:t>
      </w:r>
      <w:r w:rsidR="00F05A63" w:rsidRPr="00326937">
        <w:rPr>
          <w:rFonts w:cstheme="minorHAnsi"/>
          <w:sz w:val="24"/>
          <w:szCs w:val="24"/>
        </w:rPr>
        <w:t>-</w:t>
      </w:r>
      <w:r w:rsidRPr="00326937">
        <w:rPr>
          <w:rFonts w:eastAsia="SymbolMT" w:cstheme="minorHAnsi"/>
          <w:sz w:val="24"/>
          <w:szCs w:val="24"/>
        </w:rPr>
        <w:t xml:space="preserve"> </w:t>
      </w:r>
      <w:r w:rsidRPr="00326937">
        <w:rPr>
          <w:rFonts w:cstheme="minorHAnsi"/>
          <w:sz w:val="24"/>
          <w:szCs w:val="24"/>
        </w:rPr>
        <w:t>2 η εξίσωση της ευθείας (ε) του ερωτήματος Γ2. Ένα</w:t>
      </w:r>
      <w:r w:rsidR="00F05A63" w:rsidRPr="00326937">
        <w:rPr>
          <w:rFonts w:cstheme="minorHAnsi"/>
          <w:sz w:val="24"/>
          <w:szCs w:val="24"/>
        </w:rPr>
        <w:t xml:space="preserve"> </w:t>
      </w:r>
      <w:r w:rsidRPr="00326937">
        <w:rPr>
          <w:rFonts w:cstheme="minorHAnsi"/>
          <w:sz w:val="24"/>
          <w:szCs w:val="24"/>
        </w:rPr>
        <w:t xml:space="preserve">σημείο M(x,y) με x </w:t>
      </w:r>
      <w:r w:rsidR="00F05A63" w:rsidRPr="00326937">
        <w:rPr>
          <w:rFonts w:cstheme="minorHAnsi"/>
          <w:sz w:val="24"/>
          <w:szCs w:val="24"/>
        </w:rPr>
        <w:t>&gt;</w:t>
      </w:r>
      <w:r w:rsidRPr="00326937">
        <w:rPr>
          <w:rFonts w:eastAsia="SymbolMT" w:cstheme="minorHAnsi"/>
          <w:sz w:val="24"/>
          <w:szCs w:val="24"/>
        </w:rPr>
        <w:t xml:space="preserve"> </w:t>
      </w:r>
      <w:r w:rsidRPr="00326937">
        <w:rPr>
          <w:rFonts w:cstheme="minorHAnsi"/>
          <w:sz w:val="24"/>
          <w:szCs w:val="24"/>
        </w:rPr>
        <w:t>2 κινείται κατά μήκος της ευθείας (ε). Έστω ακόμα</w:t>
      </w:r>
      <w:r w:rsidR="00F05A63" w:rsidRPr="00326937">
        <w:rPr>
          <w:rFonts w:cstheme="minorHAnsi"/>
          <w:sz w:val="24"/>
          <w:szCs w:val="24"/>
        </w:rPr>
        <w:t xml:space="preserve"> </w:t>
      </w:r>
      <w:r w:rsidRPr="00326937">
        <w:rPr>
          <w:rFonts w:cstheme="minorHAnsi"/>
          <w:sz w:val="24"/>
          <w:szCs w:val="24"/>
        </w:rPr>
        <w:t>Ε το εμβαδόν του τριγώνου ΜΚΓ, όπου Κ είναι η προβολή του σημείου Μ</w:t>
      </w:r>
      <w:r w:rsidR="00F05A63" w:rsidRPr="00326937">
        <w:rPr>
          <w:rFonts w:cstheme="minorHAnsi"/>
          <w:sz w:val="24"/>
          <w:szCs w:val="24"/>
        </w:rPr>
        <w:t xml:space="preserve"> </w:t>
      </w:r>
      <w:r w:rsidRPr="00326937">
        <w:rPr>
          <w:rFonts w:cstheme="minorHAnsi"/>
          <w:sz w:val="24"/>
          <w:szCs w:val="24"/>
        </w:rPr>
        <w:t>στον άξονα x</w:t>
      </w:r>
      <w:r w:rsidR="00F05A63" w:rsidRPr="00326937">
        <w:rPr>
          <w:rFonts w:cstheme="minorHAnsi"/>
          <w:sz w:val="24"/>
          <w:szCs w:val="24"/>
        </w:rPr>
        <w:t>’</w:t>
      </w:r>
      <w:r w:rsidRPr="00326937">
        <w:rPr>
          <w:rFonts w:cstheme="minorHAnsi"/>
          <w:sz w:val="24"/>
          <w:szCs w:val="24"/>
        </w:rPr>
        <w:t>x και Γ είναι το σημείο με συντεταγμένες (2,0). Τη χρονική</w:t>
      </w:r>
      <w:r w:rsidR="00F05A63" w:rsidRPr="00326937">
        <w:rPr>
          <w:rFonts w:cstheme="minorHAnsi"/>
          <w:sz w:val="24"/>
          <w:szCs w:val="24"/>
        </w:rPr>
        <w:t xml:space="preserve"> </w:t>
      </w:r>
      <w:r w:rsidRPr="00326937">
        <w:rPr>
          <w:rFonts w:cstheme="minorHAnsi"/>
          <w:sz w:val="24"/>
          <w:szCs w:val="24"/>
        </w:rPr>
        <w:t>στιγμή  t</w:t>
      </w:r>
      <w:r w:rsidR="00F05A63" w:rsidRPr="00326937">
        <w:rPr>
          <w:rFonts w:cstheme="minorHAnsi"/>
          <w:sz w:val="24"/>
          <w:szCs w:val="24"/>
          <w:vertAlign w:val="subscript"/>
        </w:rPr>
        <w:t>0</w:t>
      </w:r>
      <w:r w:rsidR="00F05A63" w:rsidRPr="00326937">
        <w:rPr>
          <w:rFonts w:cstheme="minorHAnsi"/>
          <w:sz w:val="24"/>
          <w:szCs w:val="24"/>
        </w:rPr>
        <w:t xml:space="preserve"> </w:t>
      </w:r>
      <w:r w:rsidRPr="00326937">
        <w:rPr>
          <w:rFonts w:cstheme="minorHAnsi"/>
          <w:sz w:val="24"/>
          <w:szCs w:val="24"/>
        </w:rPr>
        <w:t>κατά την οποία το σημείο M διέρχεται από το σημείο Β(3,4) ο</w:t>
      </w:r>
      <w:r w:rsidR="00F05A63" w:rsidRPr="00326937">
        <w:rPr>
          <w:rFonts w:cstheme="minorHAnsi"/>
          <w:sz w:val="24"/>
          <w:szCs w:val="24"/>
        </w:rPr>
        <w:t xml:space="preserve"> </w:t>
      </w:r>
      <w:r w:rsidRPr="00326937">
        <w:rPr>
          <w:rFonts w:cstheme="minorHAnsi"/>
          <w:sz w:val="24"/>
          <w:szCs w:val="24"/>
        </w:rPr>
        <w:t>ρυθμός μεταβολής της τετμημένης του σημείου M είναι 2 μονάδες ανά</w:t>
      </w:r>
      <w:r w:rsidR="00F05A63" w:rsidRPr="00326937">
        <w:rPr>
          <w:rFonts w:cstheme="minorHAnsi"/>
          <w:sz w:val="24"/>
          <w:szCs w:val="24"/>
        </w:rPr>
        <w:t xml:space="preserve"> </w:t>
      </w:r>
      <w:r w:rsidRPr="00326937">
        <w:rPr>
          <w:rFonts w:cstheme="minorHAnsi"/>
          <w:sz w:val="24"/>
          <w:szCs w:val="24"/>
        </w:rPr>
        <w:t>δευτερόλεπτο. Να βρείτε τον ρυθμό μεταβολής του εμβαδού Ε τη χρονική</w:t>
      </w:r>
      <w:r w:rsidR="00F05A63" w:rsidRPr="00326937">
        <w:rPr>
          <w:rFonts w:cstheme="minorHAnsi"/>
          <w:sz w:val="24"/>
          <w:szCs w:val="24"/>
        </w:rPr>
        <w:t xml:space="preserve"> </w:t>
      </w:r>
      <w:r w:rsidRPr="00326937">
        <w:rPr>
          <w:rFonts w:cstheme="minorHAnsi"/>
          <w:sz w:val="24"/>
          <w:szCs w:val="24"/>
        </w:rPr>
        <w:t>στιγμή t</w:t>
      </w:r>
      <w:r w:rsidR="00F05A63" w:rsidRPr="00326937">
        <w:rPr>
          <w:rFonts w:cstheme="minorHAnsi"/>
          <w:sz w:val="24"/>
          <w:szCs w:val="24"/>
          <w:vertAlign w:val="subscript"/>
        </w:rPr>
        <w:t>0</w:t>
      </w:r>
      <w:r w:rsidRPr="00326937">
        <w:rPr>
          <w:rFonts w:cstheme="minorHAnsi"/>
          <w:sz w:val="24"/>
          <w:szCs w:val="24"/>
        </w:rPr>
        <w:t xml:space="preserve"> .</w:t>
      </w:r>
    </w:p>
    <w:p w14:paraId="4377ECE3" w14:textId="02CF34A0" w:rsidR="00683F63" w:rsidRPr="00326937" w:rsidRDefault="00683F63" w:rsidP="00683F63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>Μονάδες 6</w:t>
      </w:r>
    </w:p>
    <w:p w14:paraId="62228BAE" w14:textId="62557CD6" w:rsidR="00F05A63" w:rsidRPr="00326937" w:rsidRDefault="00F05A63" w:rsidP="00683F63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</w:p>
    <w:p w14:paraId="04A2FA6F" w14:textId="7AA7FCCC" w:rsidR="00F05A63" w:rsidRPr="00326937" w:rsidRDefault="00F05A63" w:rsidP="00F05A63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Γ4. </w:t>
      </w:r>
      <w:r w:rsidRPr="00326937">
        <w:rPr>
          <w:rFonts w:cstheme="minorHAnsi"/>
          <w:sz w:val="24"/>
          <w:szCs w:val="24"/>
        </w:rPr>
        <w:t xml:space="preserve">Να υπολογίσετε το όριο </w:t>
      </w:r>
      <w:r w:rsidR="00EC3B2D" w:rsidRPr="00326937">
        <w:rPr>
          <w:position w:val="-30"/>
          <w:sz w:val="24"/>
          <w:szCs w:val="24"/>
        </w:rPr>
        <w:object w:dxaOrig="2079" w:dyaOrig="720" w14:anchorId="50A12327">
          <v:shape id="_x0000_i1052" type="#_x0000_t75" style="width:104.25pt;height:36pt" o:ole="">
            <v:imagedata r:id="rId61" o:title=""/>
          </v:shape>
          <o:OLEObject Type="Embed" ProgID="Equation.DSMT4" ShapeID="_x0000_i1052" DrawAspect="Content" ObjectID="_1716122303" r:id="rId62"/>
        </w:object>
      </w:r>
      <w:r w:rsidRPr="00326937">
        <w:rPr>
          <w:rFonts w:cstheme="minorHAnsi"/>
          <w:sz w:val="24"/>
          <w:szCs w:val="24"/>
        </w:rPr>
        <w:t>.</w:t>
      </w:r>
    </w:p>
    <w:p w14:paraId="1DE11379" w14:textId="626D38D0" w:rsidR="00F05A63" w:rsidRPr="00326937" w:rsidRDefault="00F05A63" w:rsidP="00F05A63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>Μονάδες 8</w:t>
      </w:r>
    </w:p>
    <w:p w14:paraId="1EC8332B" w14:textId="77777777" w:rsidR="00F05A63" w:rsidRPr="00326937" w:rsidRDefault="00F05A63" w:rsidP="00F05A63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bCs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>ΘΕΜΑ Δ</w:t>
      </w:r>
    </w:p>
    <w:p w14:paraId="13295C21" w14:textId="7DAAD2B4" w:rsidR="00F05A63" w:rsidRPr="00326937" w:rsidRDefault="00F05A63" w:rsidP="00F05A63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326937">
        <w:rPr>
          <w:rFonts w:cstheme="minorHAnsi"/>
          <w:sz w:val="24"/>
          <w:szCs w:val="24"/>
        </w:rPr>
        <w:t xml:space="preserve">Δίνεται η συνάρτηση </w:t>
      </w:r>
      <w:r w:rsidR="00EC3B2D" w:rsidRPr="00326937">
        <w:rPr>
          <w:position w:val="-10"/>
          <w:sz w:val="24"/>
          <w:szCs w:val="24"/>
        </w:rPr>
        <w:object w:dxaOrig="1440" w:dyaOrig="320" w14:anchorId="03B78E13">
          <v:shape id="_x0000_i1053" type="#_x0000_t75" style="width:1in;height:15.75pt" o:ole="">
            <v:imagedata r:id="rId63" o:title=""/>
          </v:shape>
          <o:OLEObject Type="Embed" ProgID="Equation.DSMT4" ShapeID="_x0000_i1053" DrawAspect="Content" ObjectID="_1716122304" r:id="rId64"/>
        </w:object>
      </w:r>
      <w:r w:rsidRPr="00326937">
        <w:rPr>
          <w:rFonts w:cstheme="minorHAnsi"/>
          <w:sz w:val="24"/>
          <w:szCs w:val="24"/>
        </w:rPr>
        <w:t xml:space="preserve"> με τύπο: </w:t>
      </w:r>
      <w:r w:rsidR="00EC3B2D" w:rsidRPr="00326937">
        <w:rPr>
          <w:position w:val="-10"/>
          <w:sz w:val="24"/>
          <w:szCs w:val="24"/>
        </w:rPr>
        <w:object w:dxaOrig="1460" w:dyaOrig="320" w14:anchorId="7A847A96">
          <v:shape id="_x0000_i1054" type="#_x0000_t75" style="width:72.75pt;height:15.75pt" o:ole="">
            <v:imagedata r:id="rId65" o:title=""/>
          </v:shape>
          <o:OLEObject Type="Embed" ProgID="Equation.DSMT4" ShapeID="_x0000_i1054" DrawAspect="Content" ObjectID="_1716122305" r:id="rId66"/>
        </w:object>
      </w:r>
    </w:p>
    <w:p w14:paraId="0E60EB18" w14:textId="40207551" w:rsidR="008E378E" w:rsidRPr="00326937" w:rsidRDefault="008E378E" w:rsidP="008E378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Δ1. i) </w:t>
      </w:r>
      <w:r w:rsidRPr="00326937">
        <w:rPr>
          <w:rFonts w:cstheme="minorHAnsi"/>
          <w:sz w:val="24"/>
          <w:szCs w:val="24"/>
        </w:rPr>
        <w:t>Να αποδείξετε ότι η εξίσωση f(x) =</w:t>
      </w:r>
      <w:r w:rsidRPr="00326937">
        <w:rPr>
          <w:rFonts w:eastAsia="SymbolMT" w:cstheme="minorHAnsi"/>
          <w:sz w:val="24"/>
          <w:szCs w:val="24"/>
        </w:rPr>
        <w:t xml:space="preserve"> </w:t>
      </w:r>
      <w:r w:rsidRPr="00326937">
        <w:rPr>
          <w:rFonts w:cstheme="minorHAnsi"/>
          <w:sz w:val="24"/>
          <w:szCs w:val="24"/>
        </w:rPr>
        <w:t>0 έχει ακριβώς δύο ρίζες x</w:t>
      </w:r>
      <w:r w:rsidRPr="00326937">
        <w:rPr>
          <w:rFonts w:cstheme="minorHAnsi"/>
          <w:sz w:val="24"/>
          <w:szCs w:val="24"/>
          <w:vertAlign w:val="subscript"/>
        </w:rPr>
        <w:t>1</w:t>
      </w:r>
      <w:r w:rsidRPr="00326937">
        <w:rPr>
          <w:rFonts w:cstheme="minorHAnsi"/>
          <w:sz w:val="24"/>
          <w:szCs w:val="24"/>
        </w:rPr>
        <w:t xml:space="preserve"> ,x</w:t>
      </w:r>
      <w:r w:rsidRPr="00326937">
        <w:rPr>
          <w:rFonts w:cstheme="minorHAnsi"/>
          <w:sz w:val="24"/>
          <w:szCs w:val="24"/>
          <w:vertAlign w:val="subscript"/>
        </w:rPr>
        <w:t>2</w:t>
      </w:r>
      <w:r w:rsidRPr="00326937">
        <w:rPr>
          <w:rFonts w:cstheme="minorHAnsi"/>
          <w:sz w:val="24"/>
          <w:szCs w:val="24"/>
        </w:rPr>
        <w:t xml:space="preserve"> </w:t>
      </w:r>
      <w:r w:rsidRPr="00326937">
        <w:rPr>
          <w:rFonts w:cstheme="minorHAnsi"/>
          <w:b/>
          <w:bCs/>
          <w:sz w:val="24"/>
          <w:szCs w:val="24"/>
        </w:rPr>
        <w:t xml:space="preserve">, </w:t>
      </w:r>
      <w:r w:rsidRPr="00326937">
        <w:rPr>
          <w:rFonts w:cstheme="minorHAnsi"/>
          <w:sz w:val="24"/>
          <w:szCs w:val="24"/>
        </w:rPr>
        <w:t xml:space="preserve">με </w:t>
      </w:r>
      <w:r w:rsidR="00EC3B2D" w:rsidRPr="00326937">
        <w:rPr>
          <w:position w:val="-12"/>
          <w:sz w:val="24"/>
          <w:szCs w:val="24"/>
        </w:rPr>
        <w:object w:dxaOrig="999" w:dyaOrig="360" w14:anchorId="5DE63FB8">
          <v:shape id="_x0000_i1055" type="#_x0000_t75" style="width:50.25pt;height:18pt" o:ole="">
            <v:imagedata r:id="rId67" o:title=""/>
          </v:shape>
          <o:OLEObject Type="Embed" ProgID="Equation.DSMT4" ShapeID="_x0000_i1055" DrawAspect="Content" ObjectID="_1716122306" r:id="rId68"/>
        </w:object>
      </w:r>
      <w:r w:rsidRPr="00326937">
        <w:rPr>
          <w:rFonts w:cstheme="minorHAnsi"/>
          <w:sz w:val="24"/>
          <w:szCs w:val="24"/>
        </w:rPr>
        <w:t xml:space="preserve"> . (μονάδες 6)</w:t>
      </w:r>
    </w:p>
    <w:p w14:paraId="3727A593" w14:textId="77777777" w:rsidR="008E378E" w:rsidRPr="00326937" w:rsidRDefault="008E378E" w:rsidP="008E378E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ii) </w:t>
      </w:r>
      <w:r w:rsidRPr="00326937">
        <w:rPr>
          <w:rFonts w:cstheme="minorHAnsi"/>
          <w:sz w:val="24"/>
          <w:szCs w:val="24"/>
        </w:rPr>
        <w:t>Να αποδείξετε ότι η συνάρτηση f είναι κυρτή. (μονάδες 2)</w:t>
      </w:r>
    </w:p>
    <w:p w14:paraId="5D68AB7F" w14:textId="002D3934" w:rsidR="008E378E" w:rsidRPr="00326937" w:rsidRDefault="008E378E" w:rsidP="008E378E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>Μονάδες 8</w:t>
      </w:r>
    </w:p>
    <w:p w14:paraId="1398C62D" w14:textId="702DA828" w:rsidR="00EC3B2D" w:rsidRPr="00326937" w:rsidRDefault="00EC3B2D" w:rsidP="00EC3B2D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326937">
        <w:rPr>
          <w:rFonts w:cstheme="minorHAnsi"/>
          <w:sz w:val="24"/>
          <w:szCs w:val="24"/>
        </w:rPr>
        <w:t>Στα παρακάτω ερωτήματα, x</w:t>
      </w:r>
      <w:r w:rsidRPr="00326937">
        <w:rPr>
          <w:rFonts w:cstheme="minorHAnsi"/>
          <w:sz w:val="24"/>
          <w:szCs w:val="24"/>
          <w:vertAlign w:val="subscript"/>
        </w:rPr>
        <w:t>1</w:t>
      </w:r>
      <w:r w:rsidRPr="00326937">
        <w:rPr>
          <w:rFonts w:cstheme="minorHAnsi"/>
          <w:sz w:val="24"/>
          <w:szCs w:val="24"/>
        </w:rPr>
        <w:t xml:space="preserve"> και x</w:t>
      </w:r>
      <w:r w:rsidRPr="00326937">
        <w:rPr>
          <w:rFonts w:cstheme="minorHAnsi"/>
          <w:sz w:val="24"/>
          <w:szCs w:val="24"/>
          <w:vertAlign w:val="subscript"/>
        </w:rPr>
        <w:t>2</w:t>
      </w:r>
      <w:r w:rsidRPr="00326937">
        <w:rPr>
          <w:rFonts w:cstheme="minorHAnsi"/>
          <w:sz w:val="24"/>
          <w:szCs w:val="24"/>
        </w:rPr>
        <w:t xml:space="preserve"> είναι οι ρίζες που αναφέρονται στο ερώτημα Δ1.</w:t>
      </w:r>
    </w:p>
    <w:p w14:paraId="61F81D7C" w14:textId="5287A4AF" w:rsidR="00EC3B2D" w:rsidRPr="00326937" w:rsidRDefault="00EC3B2D" w:rsidP="00EC3B2D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Δ2. </w:t>
      </w:r>
      <w:r w:rsidRPr="00326937">
        <w:rPr>
          <w:rFonts w:cstheme="minorHAnsi"/>
          <w:sz w:val="24"/>
          <w:szCs w:val="24"/>
        </w:rPr>
        <w:t xml:space="preserve">Αν E είναι το εμβαδόν του χωρίου που περικλείεται από τη γραφική παράσταση της συνάρτησης f και τον άξονα x’x </w:t>
      </w:r>
      <w:r w:rsidRPr="00326937">
        <w:rPr>
          <w:rFonts w:cstheme="minorHAnsi"/>
          <w:b/>
          <w:bCs/>
          <w:sz w:val="24"/>
          <w:szCs w:val="24"/>
        </w:rPr>
        <w:t xml:space="preserve">, </w:t>
      </w:r>
      <w:r w:rsidRPr="00326937">
        <w:rPr>
          <w:rFonts w:cstheme="minorHAnsi"/>
          <w:sz w:val="24"/>
          <w:szCs w:val="24"/>
        </w:rPr>
        <w:t>να αποδείξετε ότι:</w:t>
      </w:r>
    </w:p>
    <w:p w14:paraId="38C5A684" w14:textId="6BDDE79D" w:rsidR="00EC3B2D" w:rsidRPr="00326937" w:rsidRDefault="00EC3B2D" w:rsidP="00EC3B2D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326937">
        <w:rPr>
          <w:position w:val="-24"/>
          <w:sz w:val="24"/>
          <w:szCs w:val="24"/>
        </w:rPr>
        <w:object w:dxaOrig="2520" w:dyaOrig="620" w14:anchorId="46786FC9">
          <v:shape id="_x0000_i1056" type="#_x0000_t75" style="width:126pt;height:30.75pt" o:ole="">
            <v:imagedata r:id="rId69" o:title=""/>
          </v:shape>
          <o:OLEObject Type="Embed" ProgID="Equation.DSMT4" ShapeID="_x0000_i1056" DrawAspect="Content" ObjectID="_1716122307" r:id="rId70"/>
        </w:object>
      </w:r>
    </w:p>
    <w:p w14:paraId="364D1455" w14:textId="77777777" w:rsidR="00EC3B2D" w:rsidRPr="00326937" w:rsidRDefault="00EC3B2D" w:rsidP="00EC3B2D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>Μονάδες 7</w:t>
      </w:r>
    </w:p>
    <w:p w14:paraId="0969BB72" w14:textId="179D6A2B" w:rsidR="00EC3B2D" w:rsidRPr="00326937" w:rsidRDefault="00EC3B2D" w:rsidP="00EC3B2D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Δ3. </w:t>
      </w:r>
      <w:r w:rsidRPr="00326937">
        <w:rPr>
          <w:rFonts w:cstheme="minorHAnsi"/>
          <w:sz w:val="24"/>
          <w:szCs w:val="24"/>
        </w:rPr>
        <w:t xml:space="preserve">Να αποδείξετε ότι: </w:t>
      </w:r>
      <w:r w:rsidRPr="00326937">
        <w:rPr>
          <w:position w:val="-14"/>
          <w:sz w:val="24"/>
          <w:szCs w:val="24"/>
        </w:rPr>
        <w:object w:dxaOrig="1219" w:dyaOrig="400" w14:anchorId="0E713E38">
          <v:shape id="_x0000_i1057" type="#_x0000_t75" style="width:60.75pt;height:20.25pt" o:ole="">
            <v:imagedata r:id="rId71" o:title=""/>
          </v:shape>
          <o:OLEObject Type="Embed" ProgID="Equation.DSMT4" ShapeID="_x0000_i1057" DrawAspect="Content" ObjectID="_1716122308" r:id="rId72"/>
        </w:object>
      </w:r>
    </w:p>
    <w:p w14:paraId="3B0CF2A0" w14:textId="4200AE15" w:rsidR="00EC3B2D" w:rsidRPr="00326937" w:rsidRDefault="00EC3B2D" w:rsidP="00EC3B2D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 xml:space="preserve">Δ4. </w:t>
      </w:r>
      <w:r w:rsidRPr="00326937">
        <w:rPr>
          <w:rFonts w:cstheme="minorHAnsi"/>
          <w:sz w:val="24"/>
          <w:szCs w:val="24"/>
        </w:rPr>
        <w:t xml:space="preserve">Να εξετάσετε αν η εξίσωση: </w:t>
      </w:r>
      <w:r w:rsidRPr="00326937">
        <w:rPr>
          <w:position w:val="-14"/>
          <w:sz w:val="24"/>
          <w:szCs w:val="24"/>
        </w:rPr>
        <w:object w:dxaOrig="2840" w:dyaOrig="400" w14:anchorId="50AB33E1">
          <v:shape id="_x0000_i1058" type="#_x0000_t75" style="width:141.75pt;height:20.25pt" o:ole="">
            <v:imagedata r:id="rId73" o:title=""/>
          </v:shape>
          <o:OLEObject Type="Embed" ProgID="Equation.DSMT4" ShapeID="_x0000_i1058" DrawAspect="Content" ObjectID="_1716122309" r:id="rId74"/>
        </w:object>
      </w:r>
      <w:r w:rsidRPr="00326937">
        <w:rPr>
          <w:rFonts w:cstheme="minorHAnsi"/>
          <w:sz w:val="24"/>
          <w:szCs w:val="24"/>
        </w:rPr>
        <w:t xml:space="preserve"> έχει λύση.</w:t>
      </w:r>
    </w:p>
    <w:p w14:paraId="3D506400" w14:textId="0DD3973D" w:rsidR="00EC3B2D" w:rsidRPr="00326937" w:rsidRDefault="00EC3B2D" w:rsidP="00EC3B2D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326937">
        <w:rPr>
          <w:rFonts w:cstheme="minorHAnsi"/>
          <w:b/>
          <w:bCs/>
          <w:sz w:val="24"/>
          <w:szCs w:val="24"/>
        </w:rPr>
        <w:t>Μονάδες 6</w:t>
      </w:r>
    </w:p>
    <w:sectPr w:rsidR="00EC3B2D" w:rsidRPr="00326937" w:rsidSect="00DC4A84">
      <w:headerReference w:type="default" r:id="rId75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198F68" w14:textId="77777777" w:rsidR="004F3679" w:rsidRDefault="004F3679" w:rsidP="0038326A">
      <w:pPr>
        <w:spacing w:after="0" w:line="240" w:lineRule="auto"/>
      </w:pPr>
      <w:r>
        <w:separator/>
      </w:r>
    </w:p>
  </w:endnote>
  <w:endnote w:type="continuationSeparator" w:id="0">
    <w:p w14:paraId="6D9ACD57" w14:textId="77777777" w:rsidR="004F3679" w:rsidRDefault="004F3679" w:rsidP="003832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MT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T-Extra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038DAF" w14:textId="77777777" w:rsidR="004F3679" w:rsidRDefault="004F3679" w:rsidP="0038326A">
      <w:pPr>
        <w:spacing w:after="0" w:line="240" w:lineRule="auto"/>
      </w:pPr>
      <w:r>
        <w:separator/>
      </w:r>
    </w:p>
  </w:footnote>
  <w:footnote w:type="continuationSeparator" w:id="0">
    <w:p w14:paraId="55FD0DE8" w14:textId="77777777" w:rsidR="004F3679" w:rsidRDefault="004F3679" w:rsidP="0038326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3D1EE3" w14:textId="5F01AB6D" w:rsidR="0038326A" w:rsidRDefault="0038326A" w:rsidP="0038326A">
    <w:pPr>
      <w:pStyle w:val="a3"/>
      <w:pBdr>
        <w:bottom w:val="single" w:sz="4" w:space="1" w:color="auto"/>
      </w:pBdr>
    </w:pPr>
    <w:r>
      <w:t>ΦΡΟΝΤΙΣΤΗΡΙΟ ΠΡΟΠΥΛΑΙΑ ΡΕΘΥΜΝΟ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4A84"/>
    <w:rsid w:val="00326937"/>
    <w:rsid w:val="00326DCD"/>
    <w:rsid w:val="0038326A"/>
    <w:rsid w:val="004F3679"/>
    <w:rsid w:val="004F74CE"/>
    <w:rsid w:val="00683F63"/>
    <w:rsid w:val="00816080"/>
    <w:rsid w:val="008E378E"/>
    <w:rsid w:val="00B43F7E"/>
    <w:rsid w:val="00DC4A84"/>
    <w:rsid w:val="00E9339E"/>
    <w:rsid w:val="00EC3B2D"/>
    <w:rsid w:val="00F05A63"/>
    <w:rsid w:val="00F34E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0368BF9"/>
  <w15:chartTrackingRefBased/>
  <w15:docId w15:val="{EA07D4A9-4BC3-44BF-8000-4A17B9D94E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8326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38326A"/>
  </w:style>
  <w:style w:type="paragraph" w:styleId="a4">
    <w:name w:val="footer"/>
    <w:basedOn w:val="a"/>
    <w:link w:val="Char0"/>
    <w:uiPriority w:val="99"/>
    <w:unhideWhenUsed/>
    <w:rsid w:val="0038326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38326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04E1A1-C7E5-4678-B021-41C46FEA34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594</Words>
  <Characters>3211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stistirio Propylaia</dc:creator>
  <cp:keywords/>
  <dc:description/>
  <cp:lastModifiedBy>Frostistirio Propylaia</cp:lastModifiedBy>
  <cp:revision>4</cp:revision>
  <cp:lastPrinted>2022-06-06T16:13:00Z</cp:lastPrinted>
  <dcterms:created xsi:type="dcterms:W3CDTF">2022-06-06T15:28:00Z</dcterms:created>
  <dcterms:modified xsi:type="dcterms:W3CDTF">2022-06-07T1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